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8" r:id="rId2"/>
  </p:sldIdLst>
  <p:sldSz cx="36004500" cy="36004500"/>
  <p:notesSz cx="6858000" cy="9144000"/>
  <p:defaultTextStyle>
    <a:defPPr>
      <a:defRPr lang="en-US"/>
    </a:defPPr>
    <a:lvl1pPr marL="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1pPr>
    <a:lvl2pPr marL="20574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2pPr>
    <a:lvl3pPr marL="41148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3pPr>
    <a:lvl4pPr marL="61722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4pPr>
    <a:lvl5pPr marL="82296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5pPr>
    <a:lvl6pPr marL="102870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6pPr>
    <a:lvl7pPr marL="123444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7pPr>
    <a:lvl8pPr marL="144018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8pPr>
    <a:lvl9pPr marL="164592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340">
          <p15:clr>
            <a:srgbClr val="A4A3A4"/>
          </p15:clr>
        </p15:guide>
        <p15:guide id="2" pos="113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4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30" d="100"/>
          <a:sy n="30" d="100"/>
        </p:scale>
        <p:origin x="235" y="19"/>
      </p:cViewPr>
      <p:guideLst>
        <p:guide orient="horz" pos="11340"/>
        <p:guide pos="113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EB52A3-9365-4323-9C74-BF984BB66C0C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714500" y="685800"/>
            <a:ext cx="3429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5B86C8-C84D-433F-B197-C5F06E1491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471636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114800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1pPr>
    <a:lvl2pPr marL="2057400" algn="l" defTabSz="4114800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2pPr>
    <a:lvl3pPr marL="4114800" algn="l" defTabSz="4114800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3pPr>
    <a:lvl4pPr marL="6172200" algn="l" defTabSz="4114800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4pPr>
    <a:lvl5pPr marL="8229600" algn="l" defTabSz="4114800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5pPr>
    <a:lvl6pPr marL="10287000" algn="l" defTabSz="4114800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6pPr>
    <a:lvl7pPr marL="12344400" algn="l" defTabSz="4114800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7pPr>
    <a:lvl8pPr marL="14401800" algn="l" defTabSz="4114800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8pPr>
    <a:lvl9pPr marL="16459200" algn="l" defTabSz="4114800" rtl="0" eaLnBrk="1" latinLnBrk="0" hangingPunct="1">
      <a:defRPr sz="5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5B86C8-C84D-433F-B197-C5F06E1491C4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67095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00338" y="11184734"/>
            <a:ext cx="30603825" cy="771763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00675" y="20402550"/>
            <a:ext cx="25203150" cy="92011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172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22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287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34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401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45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5000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80580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103262" y="1441852"/>
            <a:ext cx="8101013" cy="307205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00225" y="1441852"/>
            <a:ext cx="23702963" cy="3072050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94376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07287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107" y="23136228"/>
            <a:ext cx="30603825" cy="7150894"/>
          </a:xfrm>
        </p:spPr>
        <p:txBody>
          <a:bodyPr anchor="t"/>
          <a:lstStyle>
            <a:lvl1pPr algn="l">
              <a:defRPr sz="18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44107" y="15260246"/>
            <a:ext cx="30603825" cy="7875982"/>
          </a:xfrm>
        </p:spPr>
        <p:txBody>
          <a:bodyPr anchor="b"/>
          <a:lstStyle>
            <a:lvl1pPr marL="0" indent="0">
              <a:buNone/>
              <a:defRPr sz="9000">
                <a:solidFill>
                  <a:schemeClr val="tx1">
                    <a:tint val="75000"/>
                  </a:schemeClr>
                </a:solidFill>
              </a:defRPr>
            </a:lvl1pPr>
            <a:lvl2pPr marL="2057400" indent="0">
              <a:buNone/>
              <a:defRPr sz="8100">
                <a:solidFill>
                  <a:schemeClr val="tx1">
                    <a:tint val="75000"/>
                  </a:schemeClr>
                </a:solidFill>
              </a:defRPr>
            </a:lvl2pPr>
            <a:lvl3pPr marL="4114800" indent="0">
              <a:buNone/>
              <a:defRPr sz="7200">
                <a:solidFill>
                  <a:schemeClr val="tx1">
                    <a:tint val="75000"/>
                  </a:schemeClr>
                </a:solidFill>
              </a:defRPr>
            </a:lvl3pPr>
            <a:lvl4pPr marL="61722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4pPr>
            <a:lvl5pPr marL="82296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5pPr>
            <a:lvl6pPr marL="102870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6pPr>
            <a:lvl7pPr marL="123444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7pPr>
            <a:lvl8pPr marL="144018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8pPr>
            <a:lvl9pPr marL="164592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61576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00225" y="8401053"/>
            <a:ext cx="15901988" cy="23761306"/>
          </a:xfrm>
        </p:spPr>
        <p:txBody>
          <a:bodyPr/>
          <a:lstStyle>
            <a:lvl1pPr>
              <a:defRPr sz="12600"/>
            </a:lvl1pPr>
            <a:lvl2pPr>
              <a:defRPr sz="10800"/>
            </a:lvl2pPr>
            <a:lvl3pPr>
              <a:defRPr sz="9000"/>
            </a:lvl3pPr>
            <a:lvl4pPr>
              <a:defRPr sz="8100"/>
            </a:lvl4pPr>
            <a:lvl5pPr>
              <a:defRPr sz="8100"/>
            </a:lvl5pPr>
            <a:lvl6pPr>
              <a:defRPr sz="8100"/>
            </a:lvl6pPr>
            <a:lvl7pPr>
              <a:defRPr sz="8100"/>
            </a:lvl7pPr>
            <a:lvl8pPr>
              <a:defRPr sz="8100"/>
            </a:lvl8pPr>
            <a:lvl9pPr>
              <a:defRPr sz="8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302287" y="8401053"/>
            <a:ext cx="15901988" cy="23761306"/>
          </a:xfrm>
        </p:spPr>
        <p:txBody>
          <a:bodyPr/>
          <a:lstStyle>
            <a:lvl1pPr>
              <a:defRPr sz="12600"/>
            </a:lvl1pPr>
            <a:lvl2pPr>
              <a:defRPr sz="10800"/>
            </a:lvl2pPr>
            <a:lvl3pPr>
              <a:defRPr sz="9000"/>
            </a:lvl3pPr>
            <a:lvl4pPr>
              <a:defRPr sz="8100"/>
            </a:lvl4pPr>
            <a:lvl5pPr>
              <a:defRPr sz="8100"/>
            </a:lvl5pPr>
            <a:lvl6pPr>
              <a:defRPr sz="8100"/>
            </a:lvl6pPr>
            <a:lvl7pPr>
              <a:defRPr sz="8100"/>
            </a:lvl7pPr>
            <a:lvl8pPr>
              <a:defRPr sz="8100"/>
            </a:lvl8pPr>
            <a:lvl9pPr>
              <a:defRPr sz="8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9912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00225" y="8059343"/>
            <a:ext cx="15908240" cy="3358751"/>
          </a:xfrm>
        </p:spPr>
        <p:txBody>
          <a:bodyPr anchor="b"/>
          <a:lstStyle>
            <a:lvl1pPr marL="0" indent="0">
              <a:buNone/>
              <a:defRPr sz="10800" b="1"/>
            </a:lvl1pPr>
            <a:lvl2pPr marL="2057400" indent="0">
              <a:buNone/>
              <a:defRPr sz="9000" b="1"/>
            </a:lvl2pPr>
            <a:lvl3pPr marL="4114800" indent="0">
              <a:buNone/>
              <a:defRPr sz="8100" b="1"/>
            </a:lvl3pPr>
            <a:lvl4pPr marL="6172200" indent="0">
              <a:buNone/>
              <a:defRPr sz="7200" b="1"/>
            </a:lvl4pPr>
            <a:lvl5pPr marL="8229600" indent="0">
              <a:buNone/>
              <a:defRPr sz="7200" b="1"/>
            </a:lvl5pPr>
            <a:lvl6pPr marL="10287000" indent="0">
              <a:buNone/>
              <a:defRPr sz="7200" b="1"/>
            </a:lvl6pPr>
            <a:lvl7pPr marL="12344400" indent="0">
              <a:buNone/>
              <a:defRPr sz="7200" b="1"/>
            </a:lvl7pPr>
            <a:lvl8pPr marL="14401800" indent="0">
              <a:buNone/>
              <a:defRPr sz="7200" b="1"/>
            </a:lvl8pPr>
            <a:lvl9pPr marL="16459200" indent="0">
              <a:buNone/>
              <a:defRPr sz="7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00225" y="11418094"/>
            <a:ext cx="15908240" cy="20744262"/>
          </a:xfrm>
        </p:spPr>
        <p:txBody>
          <a:bodyPr/>
          <a:lstStyle>
            <a:lvl1pPr>
              <a:defRPr sz="10800"/>
            </a:lvl1pPr>
            <a:lvl2pPr>
              <a:defRPr sz="9000"/>
            </a:lvl2pPr>
            <a:lvl3pPr>
              <a:defRPr sz="81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289788" y="8059343"/>
            <a:ext cx="15914489" cy="3358751"/>
          </a:xfrm>
        </p:spPr>
        <p:txBody>
          <a:bodyPr anchor="b"/>
          <a:lstStyle>
            <a:lvl1pPr marL="0" indent="0">
              <a:buNone/>
              <a:defRPr sz="10800" b="1"/>
            </a:lvl1pPr>
            <a:lvl2pPr marL="2057400" indent="0">
              <a:buNone/>
              <a:defRPr sz="9000" b="1"/>
            </a:lvl2pPr>
            <a:lvl3pPr marL="4114800" indent="0">
              <a:buNone/>
              <a:defRPr sz="8100" b="1"/>
            </a:lvl3pPr>
            <a:lvl4pPr marL="6172200" indent="0">
              <a:buNone/>
              <a:defRPr sz="7200" b="1"/>
            </a:lvl4pPr>
            <a:lvl5pPr marL="8229600" indent="0">
              <a:buNone/>
              <a:defRPr sz="7200" b="1"/>
            </a:lvl5pPr>
            <a:lvl6pPr marL="10287000" indent="0">
              <a:buNone/>
              <a:defRPr sz="7200" b="1"/>
            </a:lvl6pPr>
            <a:lvl7pPr marL="12344400" indent="0">
              <a:buNone/>
              <a:defRPr sz="7200" b="1"/>
            </a:lvl7pPr>
            <a:lvl8pPr marL="14401800" indent="0">
              <a:buNone/>
              <a:defRPr sz="7200" b="1"/>
            </a:lvl8pPr>
            <a:lvl9pPr marL="16459200" indent="0">
              <a:buNone/>
              <a:defRPr sz="7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289788" y="11418094"/>
            <a:ext cx="15914489" cy="20744262"/>
          </a:xfrm>
        </p:spPr>
        <p:txBody>
          <a:bodyPr/>
          <a:lstStyle>
            <a:lvl1pPr>
              <a:defRPr sz="10800"/>
            </a:lvl1pPr>
            <a:lvl2pPr>
              <a:defRPr sz="9000"/>
            </a:lvl2pPr>
            <a:lvl3pPr>
              <a:defRPr sz="81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20403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3377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07832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0227" y="1433512"/>
            <a:ext cx="11845232" cy="6100763"/>
          </a:xfrm>
        </p:spPr>
        <p:txBody>
          <a:bodyPr anchor="b"/>
          <a:lstStyle>
            <a:lvl1pPr algn="l">
              <a:defRPr sz="9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76759" y="1433515"/>
            <a:ext cx="20127516" cy="30728843"/>
          </a:xfrm>
        </p:spPr>
        <p:txBody>
          <a:bodyPr/>
          <a:lstStyle>
            <a:lvl1pPr>
              <a:defRPr sz="14400"/>
            </a:lvl1pPr>
            <a:lvl2pPr>
              <a:defRPr sz="12600"/>
            </a:lvl2pPr>
            <a:lvl3pPr>
              <a:defRPr sz="10800"/>
            </a:lvl3pPr>
            <a:lvl4pPr>
              <a:defRPr sz="9000"/>
            </a:lvl4pPr>
            <a:lvl5pPr>
              <a:defRPr sz="9000"/>
            </a:lvl5pPr>
            <a:lvl6pPr>
              <a:defRPr sz="9000"/>
            </a:lvl6pPr>
            <a:lvl7pPr>
              <a:defRPr sz="9000"/>
            </a:lvl7pPr>
            <a:lvl8pPr>
              <a:defRPr sz="9000"/>
            </a:lvl8pPr>
            <a:lvl9pPr>
              <a:defRPr sz="9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00227" y="7534278"/>
            <a:ext cx="11845232" cy="24628081"/>
          </a:xfrm>
        </p:spPr>
        <p:txBody>
          <a:bodyPr/>
          <a:lstStyle>
            <a:lvl1pPr marL="0" indent="0">
              <a:buNone/>
              <a:defRPr sz="6300"/>
            </a:lvl1pPr>
            <a:lvl2pPr marL="2057400" indent="0">
              <a:buNone/>
              <a:defRPr sz="5400"/>
            </a:lvl2pPr>
            <a:lvl3pPr marL="4114800" indent="0">
              <a:buNone/>
              <a:defRPr sz="4500"/>
            </a:lvl3pPr>
            <a:lvl4pPr marL="6172200" indent="0">
              <a:buNone/>
              <a:defRPr sz="4100"/>
            </a:lvl4pPr>
            <a:lvl5pPr marL="8229600" indent="0">
              <a:buNone/>
              <a:defRPr sz="4100"/>
            </a:lvl5pPr>
            <a:lvl6pPr marL="10287000" indent="0">
              <a:buNone/>
              <a:defRPr sz="4100"/>
            </a:lvl6pPr>
            <a:lvl7pPr marL="12344400" indent="0">
              <a:buNone/>
              <a:defRPr sz="4100"/>
            </a:lvl7pPr>
            <a:lvl8pPr marL="14401800" indent="0">
              <a:buNone/>
              <a:defRPr sz="4100"/>
            </a:lvl8pPr>
            <a:lvl9pPr marL="16459200" indent="0">
              <a:buNone/>
              <a:defRPr sz="4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175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57134" y="25203150"/>
            <a:ext cx="21602700" cy="2975375"/>
          </a:xfrm>
        </p:spPr>
        <p:txBody>
          <a:bodyPr anchor="b"/>
          <a:lstStyle>
            <a:lvl1pPr algn="l">
              <a:defRPr sz="9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057134" y="3217069"/>
            <a:ext cx="21602700" cy="21602700"/>
          </a:xfrm>
        </p:spPr>
        <p:txBody>
          <a:bodyPr/>
          <a:lstStyle>
            <a:lvl1pPr marL="0" indent="0">
              <a:buNone/>
              <a:defRPr sz="14400"/>
            </a:lvl1pPr>
            <a:lvl2pPr marL="2057400" indent="0">
              <a:buNone/>
              <a:defRPr sz="12600"/>
            </a:lvl2pPr>
            <a:lvl3pPr marL="4114800" indent="0">
              <a:buNone/>
              <a:defRPr sz="10800"/>
            </a:lvl3pPr>
            <a:lvl4pPr marL="6172200" indent="0">
              <a:buNone/>
              <a:defRPr sz="9000"/>
            </a:lvl4pPr>
            <a:lvl5pPr marL="8229600" indent="0">
              <a:buNone/>
              <a:defRPr sz="9000"/>
            </a:lvl5pPr>
            <a:lvl6pPr marL="10287000" indent="0">
              <a:buNone/>
              <a:defRPr sz="9000"/>
            </a:lvl6pPr>
            <a:lvl7pPr marL="12344400" indent="0">
              <a:buNone/>
              <a:defRPr sz="9000"/>
            </a:lvl7pPr>
            <a:lvl8pPr marL="14401800" indent="0">
              <a:buNone/>
              <a:defRPr sz="9000"/>
            </a:lvl8pPr>
            <a:lvl9pPr marL="16459200" indent="0">
              <a:buNone/>
              <a:defRPr sz="9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57134" y="28178524"/>
            <a:ext cx="21602700" cy="4225526"/>
          </a:xfrm>
        </p:spPr>
        <p:txBody>
          <a:bodyPr/>
          <a:lstStyle>
            <a:lvl1pPr marL="0" indent="0">
              <a:buNone/>
              <a:defRPr sz="6300"/>
            </a:lvl1pPr>
            <a:lvl2pPr marL="2057400" indent="0">
              <a:buNone/>
              <a:defRPr sz="5400"/>
            </a:lvl2pPr>
            <a:lvl3pPr marL="4114800" indent="0">
              <a:buNone/>
              <a:defRPr sz="4500"/>
            </a:lvl3pPr>
            <a:lvl4pPr marL="6172200" indent="0">
              <a:buNone/>
              <a:defRPr sz="4100"/>
            </a:lvl4pPr>
            <a:lvl5pPr marL="8229600" indent="0">
              <a:buNone/>
              <a:defRPr sz="4100"/>
            </a:lvl5pPr>
            <a:lvl6pPr marL="10287000" indent="0">
              <a:buNone/>
              <a:defRPr sz="4100"/>
            </a:lvl6pPr>
            <a:lvl7pPr marL="12344400" indent="0">
              <a:buNone/>
              <a:defRPr sz="4100"/>
            </a:lvl7pPr>
            <a:lvl8pPr marL="14401800" indent="0">
              <a:buNone/>
              <a:defRPr sz="4100"/>
            </a:lvl8pPr>
            <a:lvl9pPr marL="16459200" indent="0">
              <a:buNone/>
              <a:defRPr sz="4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4275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00225" y="1441850"/>
            <a:ext cx="32404050" cy="6000750"/>
          </a:xfrm>
          <a:prstGeom prst="rect">
            <a:avLst/>
          </a:prstGeom>
        </p:spPr>
        <p:txBody>
          <a:bodyPr vert="horz" lIns="411480" tIns="205740" rIns="411480" bIns="20574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00225" y="8401053"/>
            <a:ext cx="32404050" cy="23761306"/>
          </a:xfrm>
          <a:prstGeom prst="rect">
            <a:avLst/>
          </a:prstGeom>
        </p:spPr>
        <p:txBody>
          <a:bodyPr vert="horz" lIns="411480" tIns="205740" rIns="411480" bIns="20574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800225" y="33370840"/>
            <a:ext cx="8401050" cy="1916906"/>
          </a:xfrm>
          <a:prstGeom prst="rect">
            <a:avLst/>
          </a:prstGeom>
        </p:spPr>
        <p:txBody>
          <a:bodyPr vert="horz" lIns="411480" tIns="205740" rIns="411480" bIns="205740" rtlCol="0" anchor="ctr"/>
          <a:lstStyle>
            <a:lvl1pPr algn="l">
              <a:defRPr sz="5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DB6222-7AC9-4FE4-A11C-B59CF14D0A89}" type="datetimeFigureOut">
              <a:rPr lang="en-IN" smtClean="0"/>
              <a:t>0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301538" y="33370840"/>
            <a:ext cx="11401425" cy="1916906"/>
          </a:xfrm>
          <a:prstGeom prst="rect">
            <a:avLst/>
          </a:prstGeom>
        </p:spPr>
        <p:txBody>
          <a:bodyPr vert="horz" lIns="411480" tIns="205740" rIns="411480" bIns="205740" rtlCol="0" anchor="ctr"/>
          <a:lstStyle>
            <a:lvl1pPr algn="ctr">
              <a:defRPr sz="5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803225" y="33370840"/>
            <a:ext cx="8401050" cy="1916906"/>
          </a:xfrm>
          <a:prstGeom prst="rect">
            <a:avLst/>
          </a:prstGeom>
        </p:spPr>
        <p:txBody>
          <a:bodyPr vert="horz" lIns="411480" tIns="205740" rIns="411480" bIns="205740" rtlCol="0" anchor="ctr"/>
          <a:lstStyle>
            <a:lvl1pPr algn="r">
              <a:defRPr sz="5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44E848-60E8-4A94-927F-78E8AA1726A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7932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14800" rtl="0" eaLnBrk="1" latinLnBrk="0" hangingPunct="1">
        <a:spcBef>
          <a:spcPct val="0"/>
        </a:spcBef>
        <a:buNone/>
        <a:defRPr sz="19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43050" indent="-1543050" algn="l" defTabSz="4114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4400" kern="1200">
          <a:solidFill>
            <a:schemeClr val="tx1"/>
          </a:solidFill>
          <a:latin typeface="+mn-lt"/>
          <a:ea typeface="+mn-ea"/>
          <a:cs typeface="+mn-cs"/>
        </a:defRPr>
      </a:lvl1pPr>
      <a:lvl2pPr marL="3343275" indent="-1285875" algn="l" defTabSz="4114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2600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0" indent="-1028700" algn="l" defTabSz="4114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0800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0" indent="-1028700" algn="l" defTabSz="4114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9000" kern="1200">
          <a:solidFill>
            <a:schemeClr val="tx1"/>
          </a:solidFill>
          <a:latin typeface="+mn-lt"/>
          <a:ea typeface="+mn-ea"/>
          <a:cs typeface="+mn-cs"/>
        </a:defRPr>
      </a:lvl4pPr>
      <a:lvl5pPr marL="9258300" indent="-1028700" algn="l" defTabSz="4114800" rtl="0" eaLnBrk="1" latinLnBrk="0" hangingPunct="1">
        <a:spcBef>
          <a:spcPct val="20000"/>
        </a:spcBef>
        <a:buFont typeface="Arial" panose="020B0604020202020204" pitchFamily="34" charset="0"/>
        <a:buChar char="»"/>
        <a:defRPr sz="90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0" indent="-1028700" algn="l" defTabSz="4114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9000" kern="1200">
          <a:solidFill>
            <a:schemeClr val="tx1"/>
          </a:solidFill>
          <a:latin typeface="+mn-lt"/>
          <a:ea typeface="+mn-ea"/>
          <a:cs typeface="+mn-cs"/>
        </a:defRPr>
      </a:lvl6pPr>
      <a:lvl7pPr marL="13373100" indent="-1028700" algn="l" defTabSz="4114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9000" kern="1200">
          <a:solidFill>
            <a:schemeClr val="tx1"/>
          </a:solidFill>
          <a:latin typeface="+mn-lt"/>
          <a:ea typeface="+mn-ea"/>
          <a:cs typeface="+mn-cs"/>
        </a:defRPr>
      </a:lvl7pPr>
      <a:lvl8pPr marL="15430500" indent="-1028700" algn="l" defTabSz="4114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9000" kern="1200">
          <a:solidFill>
            <a:schemeClr val="tx1"/>
          </a:solidFill>
          <a:latin typeface="+mn-lt"/>
          <a:ea typeface="+mn-ea"/>
          <a:cs typeface="+mn-cs"/>
        </a:defRPr>
      </a:lvl8pPr>
      <a:lvl9pPr marL="17487900" indent="-1028700" algn="l" defTabSz="4114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9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1pPr>
      <a:lvl2pPr marL="20574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2pPr>
      <a:lvl3pPr marL="41148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3pPr>
      <a:lvl4pPr marL="61722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4pPr>
      <a:lvl5pPr marL="82296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5pPr>
      <a:lvl6pPr marL="102870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6pPr>
      <a:lvl7pPr marL="123444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8pPr>
      <a:lvl9pPr marL="164592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518652" y="4680460"/>
            <a:ext cx="3200400" cy="609600"/>
          </a:xfrm>
          <a:prstGeom prst="roundRect">
            <a:avLst/>
          </a:prstGeom>
          <a:solidFill>
            <a:srgbClr val="8A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ounded Rectangle 6"/>
          <p:cNvSpPr/>
          <p:nvPr/>
        </p:nvSpPr>
        <p:spPr>
          <a:xfrm>
            <a:off x="12080505" y="33695103"/>
            <a:ext cx="3200400" cy="609600"/>
          </a:xfrm>
          <a:prstGeom prst="roundRect">
            <a:avLst/>
          </a:prstGeom>
          <a:solidFill>
            <a:srgbClr val="8A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ounded Rectangle 8"/>
          <p:cNvSpPr/>
          <p:nvPr/>
        </p:nvSpPr>
        <p:spPr>
          <a:xfrm>
            <a:off x="15033772" y="6678150"/>
            <a:ext cx="5788272" cy="1048917"/>
          </a:xfrm>
          <a:prstGeom prst="roundRect">
            <a:avLst/>
          </a:prstGeom>
          <a:solidFill>
            <a:srgbClr val="8A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Optimization Studies</a:t>
            </a:r>
            <a:r>
              <a:rPr lang="en-GB" sz="4000" i="1" baseline="30000" dirty="0">
                <a:latin typeface="Arial" pitchFamily="34" charset="0"/>
                <a:cs typeface="Arial" pitchFamily="34" charset="0"/>
              </a:rPr>
              <a:t>a</a:t>
            </a:r>
            <a:endParaRPr lang="en-IN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477239" y="14285323"/>
            <a:ext cx="5518090" cy="886179"/>
          </a:xfrm>
          <a:prstGeom prst="roundRect">
            <a:avLst/>
          </a:prstGeom>
          <a:solidFill>
            <a:srgbClr val="8A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/>
        </p:nvSpPr>
        <p:spPr>
          <a:xfrm>
            <a:off x="12374956" y="20512268"/>
            <a:ext cx="11190294" cy="1401753"/>
          </a:xfrm>
          <a:prstGeom prst="roundRect">
            <a:avLst/>
          </a:prstGeom>
          <a:solidFill>
            <a:srgbClr val="8A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Substrate Scope with Para-Quinone Methides</a:t>
            </a:r>
            <a:endParaRPr lang="en-IN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908806" y="6625770"/>
            <a:ext cx="7947647" cy="956439"/>
          </a:xfrm>
          <a:prstGeom prst="roundRect">
            <a:avLst/>
          </a:prstGeom>
          <a:solidFill>
            <a:srgbClr val="8A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ectangle 17"/>
          <p:cNvSpPr/>
          <p:nvPr/>
        </p:nvSpPr>
        <p:spPr>
          <a:xfrm>
            <a:off x="245269" y="245269"/>
            <a:ext cx="35449669" cy="35449669"/>
          </a:xfrm>
          <a:prstGeom prst="rect">
            <a:avLst/>
          </a:prstGeom>
          <a:noFill/>
          <a:ln w="571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TextBox 18"/>
          <p:cNvSpPr txBox="1"/>
          <p:nvPr/>
        </p:nvSpPr>
        <p:spPr>
          <a:xfrm>
            <a:off x="4055269" y="509950"/>
            <a:ext cx="314706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>
                <a:solidFill>
                  <a:srgbClr val="8A0000"/>
                </a:solidFill>
                <a:latin typeface="Arial" pitchFamily="34" charset="0"/>
                <a:cs typeface="Arial" pitchFamily="34" charset="0"/>
              </a:rPr>
              <a:t>Cyclopropenium Ion Catalyzed 1,6 Conjugate Addition of Indoles to para-Quinone Methides</a:t>
            </a:r>
            <a:endParaRPr lang="en-GB" sz="5200" b="1" dirty="0">
              <a:solidFill>
                <a:srgbClr val="8A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GB" sz="3600" b="1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GB" sz="4400" b="1" u="sng" dirty="0">
                <a:solidFill>
                  <a:srgbClr val="30247A"/>
                </a:solidFill>
                <a:latin typeface="Arial" pitchFamily="34" charset="0"/>
                <a:cs typeface="Arial" pitchFamily="34" charset="0"/>
              </a:rPr>
              <a:t>Arkopal </a:t>
            </a:r>
            <a:r>
              <a:rPr lang="en-GB" sz="4400" b="1" u="sng" dirty="0" err="1">
                <a:solidFill>
                  <a:srgbClr val="30247A"/>
                </a:solidFill>
                <a:latin typeface="Arial" pitchFamily="34" charset="0"/>
                <a:cs typeface="Arial" pitchFamily="34" charset="0"/>
              </a:rPr>
              <a:t>Nandy</a:t>
            </a:r>
            <a:r>
              <a:rPr lang="en-GB" sz="4400" b="1" u="sng" dirty="0">
                <a:solidFill>
                  <a:srgbClr val="30247A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4400" dirty="0">
                <a:solidFill>
                  <a:srgbClr val="30247A"/>
                </a:solidFill>
                <a:latin typeface="Arial" pitchFamily="34" charset="0"/>
                <a:cs typeface="Arial" pitchFamily="34" charset="0"/>
              </a:rPr>
              <a:t>and Ramasamy Vijaya Anand</a:t>
            </a:r>
            <a:r>
              <a:rPr lang="en-GB" sz="4400" baseline="30000" dirty="0">
                <a:solidFill>
                  <a:srgbClr val="30247A"/>
                </a:solidFill>
                <a:latin typeface="Arial" pitchFamily="34" charset="0"/>
                <a:cs typeface="Arial" pitchFamily="34" charset="0"/>
              </a:rPr>
              <a:t>*</a:t>
            </a:r>
            <a:endParaRPr lang="en-GB" sz="4400" dirty="0">
              <a:solidFill>
                <a:srgbClr val="30247A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IN" sz="24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IN" sz="32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epartment of Chemical Sciences, Indian Institute of Science Education and Research (IISER) </a:t>
            </a:r>
            <a:r>
              <a:rPr lang="en-IN" sz="32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ohali</a:t>
            </a:r>
            <a:r>
              <a:rPr lang="en-IN" sz="32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, Sector 81, Knowledge City, S. A. S. Nagar, </a:t>
            </a:r>
            <a:r>
              <a:rPr lang="en-IN" sz="32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anauli</a:t>
            </a:r>
            <a:r>
              <a:rPr lang="en-IN" sz="32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(PO), Punjab –140306. India.</a:t>
            </a:r>
          </a:p>
        </p:txBody>
      </p:sp>
      <p:pic>
        <p:nvPicPr>
          <p:cNvPr id="20" name="Picture 4" descr="C:\Users\Dilip Kumar\Desktop\IISER_Mohali_Logo_201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869" y="411317"/>
            <a:ext cx="3555556" cy="3986667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/>
        </p:nvSpPr>
        <p:spPr>
          <a:xfrm>
            <a:off x="316176" y="32436137"/>
            <a:ext cx="118020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i="1" baseline="30000" dirty="0">
                <a:latin typeface="Arial" pitchFamily="34" charset="0"/>
                <a:cs typeface="Arial" pitchFamily="34" charset="0"/>
              </a:rPr>
              <a:t> a </a:t>
            </a:r>
            <a:r>
              <a:rPr lang="en-GB" sz="2000" dirty="0">
                <a:latin typeface="Arial" pitchFamily="34" charset="0"/>
                <a:cs typeface="Arial" pitchFamily="34" charset="0"/>
              </a:rPr>
              <a:t>Reaction conditions: All reactions were carried out with 0.062 mg of </a:t>
            </a:r>
            <a:r>
              <a:rPr lang="en-GB" sz="2000" b="1" dirty="0">
                <a:latin typeface="Arial" pitchFamily="34" charset="0"/>
                <a:cs typeface="Arial" pitchFamily="34" charset="0"/>
              </a:rPr>
              <a:t>26b. </a:t>
            </a:r>
            <a:r>
              <a:rPr lang="en-GB" sz="2000" dirty="0">
                <a:latin typeface="Arial" pitchFamily="34" charset="0"/>
                <a:cs typeface="Arial" pitchFamily="34" charset="0"/>
              </a:rPr>
              <a:t>Isolated yield. </a:t>
            </a:r>
            <a:r>
              <a:rPr lang="en-GB" sz="2000" i="1" baseline="30000" dirty="0">
                <a:latin typeface="Arial" pitchFamily="34" charset="0"/>
                <a:cs typeface="Arial" pitchFamily="34" charset="0"/>
              </a:rPr>
              <a:t>  </a:t>
            </a:r>
            <a:r>
              <a:rPr lang="en-GB" sz="2000" dirty="0">
                <a:latin typeface="Arial" pitchFamily="34" charset="0"/>
                <a:cs typeface="Arial" pitchFamily="34" charset="0"/>
              </a:rPr>
              <a:t>Reaction done at room </a:t>
            </a:r>
            <a:r>
              <a:rPr lang="en-GB" sz="2000" dirty="0" err="1">
                <a:latin typeface="Arial" pitchFamily="34" charset="0"/>
                <a:cs typeface="Arial" pitchFamily="34" charset="0"/>
              </a:rPr>
              <a:t>temperarture</a:t>
            </a:r>
            <a:r>
              <a:rPr lang="en-GB" sz="20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1.2 Equivalents of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27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with respect to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26b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was found to be optimal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2118216" y="31615010"/>
            <a:ext cx="23531787" cy="2062103"/>
          </a:xfrm>
          <a:prstGeom prst="rect">
            <a:avLst/>
          </a:prstGeom>
          <a:ln w="571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3200" dirty="0">
                <a:latin typeface="Arial" panose="020B0604020202020204" pitchFamily="34" charset="0"/>
                <a:cs typeface="Arial" panose="020B0604020202020204" pitchFamily="34" charset="0"/>
              </a:rPr>
              <a:t>We have successfully demonstrated the utility of cyclopropenium ion salt in performing 1,6 conjugate additions of indoles to p-Quinone Methide scaffolds.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he reaction is tolerant to a wide range of functional groups on the substrate and allows us to construct the unsymmetrical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iarylindolylmethanes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iarylmethylmethanes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in good to excellent yields.</a:t>
            </a:r>
            <a:endParaRPr lang="en-I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73869" y="33118611"/>
            <a:ext cx="11443367" cy="2677656"/>
          </a:xfrm>
          <a:prstGeom prst="rect">
            <a:avLst/>
          </a:prstGeom>
          <a:ln w="57150">
            <a:noFill/>
          </a:ln>
        </p:spPr>
        <p:txBody>
          <a:bodyPr wrap="square">
            <a:spAutoFit/>
          </a:bodyPr>
          <a:lstStyle/>
          <a:p>
            <a:pPr marL="63500" indent="-63500" algn="just"/>
            <a:endParaRPr lang="en-IN" sz="2800" dirty="0">
              <a:latin typeface="Times New Roman" pitchFamily="18" charset="0"/>
              <a:cs typeface="Times New Roman" pitchFamily="18" charset="0"/>
            </a:endParaRPr>
          </a:p>
          <a:p>
            <a:pPr marL="63500" indent="-63500" algn="just"/>
            <a:endParaRPr lang="en-IN" sz="2800" dirty="0">
              <a:latin typeface="Times New Roman" pitchFamily="18" charset="0"/>
              <a:cs typeface="Times New Roman" pitchFamily="18" charset="0"/>
            </a:endParaRPr>
          </a:p>
          <a:p>
            <a:pPr marL="63500" indent="-63500" algn="just"/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Indian Institute of Science Education and Research (IISER) Mohali for research facilities.</a:t>
            </a:r>
          </a:p>
          <a:p>
            <a:pPr marL="63500" indent="-63500" algn="just"/>
            <a:r>
              <a:rPr lang="en-IN" sz="2800" dirty="0" err="1">
                <a:latin typeface="Times New Roman" pitchFamily="18" charset="0"/>
                <a:cs typeface="Times New Roman" pitchFamily="18" charset="0"/>
              </a:rPr>
              <a:t>Dr.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 R. Vijaya Anand for valuable suggestions and guidance.</a:t>
            </a:r>
          </a:p>
          <a:p>
            <a:pPr marL="63500" indent="-63500" algn="just"/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031095" y="33677113"/>
            <a:ext cx="2376433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References</a:t>
            </a:r>
            <a:r>
              <a:rPr lang="en-US" sz="4000" b="1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1. (a) V. Reddy,; Anand, R. V. </a:t>
            </a:r>
            <a:r>
              <a:rPr lang="en-IN" sz="2400" i="1" dirty="0">
                <a:latin typeface="Times New Roman" pitchFamily="18" charset="0"/>
                <a:cs typeface="Times New Roman" pitchFamily="18" charset="0"/>
              </a:rPr>
              <a:t>Org. Lett.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>2015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IN" sz="2400" i="1" dirty="0">
                <a:latin typeface="Times New Roman" pitchFamily="18" charset="0"/>
                <a:cs typeface="Times New Roman" pitchFamily="18" charset="0"/>
              </a:rPr>
              <a:t>17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, 3390. (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umaran.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rabhakaran.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ariyammal.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arthasarathy.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Org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omo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Chem.,2020, 18, 7837-7841. 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(c)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apkota R.R.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.K.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rya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V.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iroula.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ecosk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.C.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hungan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.K.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r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R.; Org. Lett., 2022, 24, 6213-6218.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. (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empsey.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ir.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majlagic.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udding.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; Tetrahedron 74, 2018, 3507-3511. (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alkhali.M.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; Wilde. M.M.D.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ravel.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Org.Let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2021, 23, 1, 155-159 (c 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ng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P.K.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hmed.F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ager.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;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na.P.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; Anand. R.V.; J. Org. Chem.,2021, 86, 4994-5010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468770" y="14302503"/>
            <a:ext cx="28937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Feature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09562" y="15223789"/>
            <a:ext cx="11510859" cy="1754326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>
              <a:buClr>
                <a:srgbClr val="93B64E"/>
              </a:buClr>
              <a:buFont typeface="Wingdings" pitchFamily="2" charset="2"/>
              <a:buChar char="ü"/>
            </a:pPr>
            <a:r>
              <a:rPr lang="en-US" sz="3600" dirty="0">
                <a:latin typeface="Arial" pitchFamily="34" charset="0"/>
                <a:cs typeface="Arial" pitchFamily="34" charset="0"/>
              </a:rPr>
              <a:t>  Rapid Reaction Times</a:t>
            </a: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algn="just">
              <a:buClr>
                <a:srgbClr val="93B64E"/>
              </a:buClr>
              <a:buFont typeface="Wingdings" pitchFamily="2" charset="2"/>
              <a:buChar char="ü"/>
            </a:pPr>
            <a:r>
              <a:rPr lang="en-US" sz="3600" dirty="0">
                <a:latin typeface="Arial" pitchFamily="34" charset="0"/>
                <a:cs typeface="Arial" pitchFamily="34" charset="0"/>
              </a:rPr>
              <a:t>  Low Catalyst Loadings</a:t>
            </a: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algn="just">
              <a:buClr>
                <a:srgbClr val="93B64E"/>
              </a:buClr>
              <a:buFont typeface="Wingdings" pitchFamily="2" charset="2"/>
              <a:buChar char="ü"/>
            </a:pPr>
            <a:r>
              <a:rPr lang="en-US" sz="3600" dirty="0">
                <a:latin typeface="Arial" pitchFamily="34" charset="0"/>
                <a:cs typeface="Arial" pitchFamily="34" charset="0"/>
              </a:rPr>
              <a:t>  Mild Reaction Conditions</a:t>
            </a:r>
            <a:endParaRPr lang="en-IN" sz="3600" dirty="0"/>
          </a:p>
        </p:txBody>
      </p:sp>
      <p:sp>
        <p:nvSpPr>
          <p:cNvPr id="56" name="TextBox 55"/>
          <p:cNvSpPr txBox="1"/>
          <p:nvPr/>
        </p:nvSpPr>
        <p:spPr>
          <a:xfrm>
            <a:off x="518806" y="4659610"/>
            <a:ext cx="34975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troduction </a:t>
            </a:r>
            <a:r>
              <a:rPr lang="en-US" sz="4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yclopropenium ion salt has been used as a Lewis-Acid Organocatalyst for performing 1,6 Conjugate Addition of Indoles to p-Quinone Methide systems. The reaction progresses efficiently at room temperatures with rapid reaction times thereby, constructing the biologically important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diarylindolylmethanes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in good to excellent yields</a:t>
            </a:r>
            <a:r>
              <a:rPr lang="en-IN" sz="3600" dirty="0">
                <a:latin typeface="Arial" panose="020B0604020202020204" pitchFamily="34" charset="0"/>
                <a:cs typeface="Arial" pitchFamily="34" charset="0"/>
              </a:rPr>
              <a:t>.</a:t>
            </a:r>
            <a:endParaRPr lang="en-IN" sz="1800" baseline="30000" dirty="0"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66406" y="4662665"/>
            <a:ext cx="35128200" cy="201548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8" name="Rectangle 57"/>
          <p:cNvSpPr/>
          <p:nvPr/>
        </p:nvSpPr>
        <p:spPr>
          <a:xfrm>
            <a:off x="2004542" y="6717017"/>
            <a:ext cx="78222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iologically Active Compounds</a:t>
            </a:r>
            <a:endParaRPr lang="en-IN" sz="4000" b="1" dirty="0">
              <a:solidFill>
                <a:schemeClr val="bg1"/>
              </a:solidFill>
            </a:endParaRPr>
          </a:p>
        </p:txBody>
      </p:sp>
      <p:sp>
        <p:nvSpPr>
          <p:cNvPr id="73" name="Rectangle: Rounded Corners 72">
            <a:extLst>
              <a:ext uri="{FF2B5EF4-FFF2-40B4-BE49-F238E27FC236}">
                <a16:creationId xmlns:a16="http://schemas.microsoft.com/office/drawing/2014/main" id="{8A2316A9-FEFC-4053-B21D-1B941CDC1A23}"/>
              </a:ext>
            </a:extLst>
          </p:cNvPr>
          <p:cNvSpPr/>
          <p:nvPr/>
        </p:nvSpPr>
        <p:spPr>
          <a:xfrm>
            <a:off x="26920534" y="20753493"/>
            <a:ext cx="5801399" cy="1064560"/>
          </a:xfrm>
          <a:prstGeom prst="roundRect">
            <a:avLst/>
          </a:prstGeom>
          <a:solidFill>
            <a:srgbClr val="740000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usible Mechanism</a:t>
            </a:r>
            <a:endParaRPr lang="en-IN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Rounded Rectangle 12">
            <a:extLst>
              <a:ext uri="{FF2B5EF4-FFF2-40B4-BE49-F238E27FC236}">
                <a16:creationId xmlns:a16="http://schemas.microsoft.com/office/drawing/2014/main" id="{02350A5B-49C0-40B2-91E8-A5FDD4EB7112}"/>
              </a:ext>
            </a:extLst>
          </p:cNvPr>
          <p:cNvSpPr/>
          <p:nvPr/>
        </p:nvSpPr>
        <p:spPr>
          <a:xfrm>
            <a:off x="1064843" y="24459248"/>
            <a:ext cx="10257567" cy="772895"/>
          </a:xfrm>
          <a:prstGeom prst="roundRect">
            <a:avLst/>
          </a:prstGeom>
          <a:solidFill>
            <a:srgbClr val="8A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Substrate Scope with Indoles</a:t>
            </a:r>
            <a:endParaRPr lang="en-IN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2" name="Table 91">
            <a:extLst>
              <a:ext uri="{FF2B5EF4-FFF2-40B4-BE49-F238E27FC236}">
                <a16:creationId xmlns:a16="http://schemas.microsoft.com/office/drawing/2014/main" id="{BEF345EE-ABA3-4296-AD8F-64C4AEAE0E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3862816"/>
              </p:ext>
            </p:extLst>
          </p:nvPr>
        </p:nvGraphicFramePr>
        <p:xfrm>
          <a:off x="12080505" y="11903130"/>
          <a:ext cx="11576289" cy="850781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1342231">
                  <a:extLst>
                    <a:ext uri="{9D8B030D-6E8A-4147-A177-3AD203B41FA5}">
                      <a16:colId xmlns:a16="http://schemas.microsoft.com/office/drawing/2014/main" val="2213787467"/>
                    </a:ext>
                  </a:extLst>
                </a:gridCol>
                <a:gridCol w="3045152">
                  <a:extLst>
                    <a:ext uri="{9D8B030D-6E8A-4147-A177-3AD203B41FA5}">
                      <a16:colId xmlns:a16="http://schemas.microsoft.com/office/drawing/2014/main" val="2724224148"/>
                    </a:ext>
                  </a:extLst>
                </a:gridCol>
                <a:gridCol w="2486518">
                  <a:extLst>
                    <a:ext uri="{9D8B030D-6E8A-4147-A177-3AD203B41FA5}">
                      <a16:colId xmlns:a16="http://schemas.microsoft.com/office/drawing/2014/main" val="1923909477"/>
                    </a:ext>
                  </a:extLst>
                </a:gridCol>
                <a:gridCol w="2489185">
                  <a:extLst>
                    <a:ext uri="{9D8B030D-6E8A-4147-A177-3AD203B41FA5}">
                      <a16:colId xmlns:a16="http://schemas.microsoft.com/office/drawing/2014/main" val="3919525432"/>
                    </a:ext>
                  </a:extLst>
                </a:gridCol>
                <a:gridCol w="2213203">
                  <a:extLst>
                    <a:ext uri="{9D8B030D-6E8A-4147-A177-3AD203B41FA5}">
                      <a16:colId xmlns:a16="http://schemas.microsoft.com/office/drawing/2014/main" val="1429260998"/>
                    </a:ext>
                  </a:extLst>
                </a:gridCol>
              </a:tblGrid>
              <a:tr h="14410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try</a:t>
                      </a:r>
                      <a:endParaRPr lang="en-IN" sz="3000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talyst (mol%)</a:t>
                      </a:r>
                      <a:endParaRPr lang="en-IN" sz="3600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vent</a:t>
                      </a:r>
                      <a:endParaRPr lang="en-IN" sz="3600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me</a:t>
                      </a:r>
                      <a:endParaRPr lang="en-IN" sz="3600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ield (%)</a:t>
                      </a:r>
                      <a:endParaRPr lang="en-IN" sz="3600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23601624"/>
                  </a:ext>
                </a:extLst>
              </a:tr>
              <a:tr h="7205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IN" sz="30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a(5mol%)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E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h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90273179"/>
                  </a:ext>
                </a:extLst>
              </a:tr>
              <a:tr h="7205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IN" sz="30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b(5 mol%)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E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h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77366146"/>
                  </a:ext>
                </a:extLst>
              </a:tr>
              <a:tr h="7205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IN" sz="30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c(5mol%)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E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min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826259"/>
                  </a:ext>
                </a:extLst>
              </a:tr>
              <a:tr h="7205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IN" sz="3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c(5mol%)</a:t>
                      </a:r>
                      <a:endParaRPr lang="en-IN" sz="3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3000" b="1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30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</a:t>
                      </a:r>
                      <a:r>
                        <a:rPr lang="en-US" sz="3000" b="1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IN" sz="3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min</a:t>
                      </a:r>
                      <a:endParaRPr lang="en-IN" sz="3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5</a:t>
                      </a:r>
                      <a:endParaRPr lang="en-IN" sz="3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745224"/>
                  </a:ext>
                </a:extLst>
              </a:tr>
              <a:tr h="7205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IN" sz="30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c(5mol%)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Cl</a:t>
                      </a:r>
                      <a:r>
                        <a:rPr lang="en-US" sz="30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min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2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32639538"/>
                  </a:ext>
                </a:extLst>
              </a:tr>
              <a:tr h="7205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IN" sz="30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c(5mol%)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ene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min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35910941"/>
                  </a:ext>
                </a:extLst>
              </a:tr>
              <a:tr h="5820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IN" sz="30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c(5mol%)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luene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h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0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89973217"/>
                  </a:ext>
                </a:extLst>
              </a:tr>
              <a:tr h="7205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IN" sz="30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c(10mol%)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30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</a:t>
                      </a:r>
                      <a:r>
                        <a:rPr lang="en-US" sz="30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min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5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42351169"/>
                  </a:ext>
                </a:extLst>
              </a:tr>
              <a:tr h="7205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IN" sz="30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c(15mol%)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30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</a:t>
                      </a:r>
                      <a:r>
                        <a:rPr lang="en-US" sz="30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min</a:t>
                      </a:r>
                      <a:endParaRPr lang="en-IN" sz="3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5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61123502"/>
                  </a:ext>
                </a:extLst>
              </a:tr>
              <a:tr h="7205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IN" sz="30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30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</a:t>
                      </a:r>
                      <a:r>
                        <a:rPr lang="en-US" sz="30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 h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R</a:t>
                      </a:r>
                      <a:endParaRPr lang="en-IN" sz="3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73029758"/>
                  </a:ext>
                </a:extLst>
              </a:tr>
            </a:tbl>
          </a:graphicData>
        </a:graphic>
      </p:graphicFrame>
      <p:sp>
        <p:nvSpPr>
          <p:cNvPr id="97" name="Rounded Rectangle 13">
            <a:extLst>
              <a:ext uri="{FF2B5EF4-FFF2-40B4-BE49-F238E27FC236}">
                <a16:creationId xmlns:a16="http://schemas.microsoft.com/office/drawing/2014/main" id="{4213BF6C-DEAC-4212-9B55-E19B943E1D9C}"/>
              </a:ext>
            </a:extLst>
          </p:cNvPr>
          <p:cNvSpPr/>
          <p:nvPr/>
        </p:nvSpPr>
        <p:spPr>
          <a:xfrm>
            <a:off x="27062639" y="6678151"/>
            <a:ext cx="5184577" cy="945874"/>
          </a:xfrm>
          <a:prstGeom prst="roundRect">
            <a:avLst/>
          </a:prstGeom>
          <a:solidFill>
            <a:srgbClr val="8A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000" b="1" dirty="0">
                <a:latin typeface="Arial" panose="020B0604020202020204" pitchFamily="34" charset="0"/>
                <a:cs typeface="Arial" panose="020B0604020202020204" pitchFamily="34" charset="0"/>
              </a:rPr>
              <a:t>Literature Reports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F816CB07-5976-4EB3-91B5-C2BF86B508CB}"/>
              </a:ext>
            </a:extLst>
          </p:cNvPr>
          <p:cNvSpPr/>
          <p:nvPr/>
        </p:nvSpPr>
        <p:spPr>
          <a:xfrm>
            <a:off x="21206407" y="31633023"/>
            <a:ext cx="5724835" cy="554803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endParaRPr lang="en-IN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0272110F-F6C2-4062-83B4-EDCC39E9C713}"/>
              </a:ext>
            </a:extLst>
          </p:cNvPr>
          <p:cNvSpPr/>
          <p:nvPr/>
        </p:nvSpPr>
        <p:spPr>
          <a:xfrm>
            <a:off x="3193930" y="33196309"/>
            <a:ext cx="5801399" cy="711179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  <a:endParaRPr lang="en-IN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970464" y="7921130"/>
            <a:ext cx="11058105" cy="10644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16885"/>
              </p:ext>
            </p:extLst>
          </p:nvPr>
        </p:nvGraphicFramePr>
        <p:xfrm>
          <a:off x="293264" y="25262610"/>
          <a:ext cx="11835237" cy="702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CS ChemDraw Drawing" r:id="rId5" imgW="6314038" imgH="3750407" progId="ChemDraw.Document.6.0">
                  <p:embed/>
                </p:oleObj>
              </mc:Choice>
              <mc:Fallback>
                <p:oleObj name="CS ChemDraw Drawing" r:id="rId5" imgW="6314038" imgH="37504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264" y="25262610"/>
                        <a:ext cx="11835237" cy="7028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8439"/>
              </p:ext>
            </p:extLst>
          </p:nvPr>
        </p:nvGraphicFramePr>
        <p:xfrm>
          <a:off x="12340751" y="21923028"/>
          <a:ext cx="11533512" cy="956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CS ChemDraw Drawing" r:id="rId7" imgW="6836735" imgH="5669091" progId="ChemDraw.Document.6.0">
                  <p:embed/>
                </p:oleObj>
              </mc:Choice>
              <mc:Fallback>
                <p:oleObj name="CS ChemDraw Drawing" r:id="rId7" imgW="6836735" imgH="5669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40751" y="21923028"/>
                        <a:ext cx="11533512" cy="956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24334"/>
              </p:ext>
            </p:extLst>
          </p:nvPr>
        </p:nvGraphicFramePr>
        <p:xfrm>
          <a:off x="24238384" y="7642015"/>
          <a:ext cx="14594692" cy="1672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CS ChemDraw Drawing" r:id="rId9" imgW="8562399" imgH="9803031" progId="ChemDraw.Document.6.0">
                  <p:embed/>
                </p:oleObj>
              </mc:Choice>
              <mc:Fallback>
                <p:oleObj name="CS ChemDraw Drawing" r:id="rId9" imgW="8562399" imgH="98030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38384" y="7642015"/>
                        <a:ext cx="14594692" cy="1672653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904845"/>
              </p:ext>
            </p:extLst>
          </p:nvPr>
        </p:nvGraphicFramePr>
        <p:xfrm>
          <a:off x="477467" y="17171887"/>
          <a:ext cx="14803438" cy="901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CS ChemDraw Drawing" r:id="rId11" imgW="7703288" imgH="4687781" progId="ChemDraw.Document.6.0">
                  <p:embed/>
                </p:oleObj>
              </mc:Choice>
              <mc:Fallback>
                <p:oleObj name="CS ChemDraw Drawing" r:id="rId11" imgW="7703288" imgH="46877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7467" y="17171887"/>
                        <a:ext cx="14803438" cy="901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8419"/>
              </p:ext>
            </p:extLst>
          </p:nvPr>
        </p:nvGraphicFramePr>
        <p:xfrm>
          <a:off x="245268" y="7547559"/>
          <a:ext cx="11575155" cy="679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CS ChemDraw Drawing" r:id="rId13" imgW="6180068" imgH="3492914" progId="ChemDraw.Document.6.0">
                  <p:embed/>
                </p:oleObj>
              </mc:Choice>
              <mc:Fallback>
                <p:oleObj name="CS ChemDraw Drawing" r:id="rId13" imgW="6180068" imgH="34929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268" y="7547559"/>
                        <a:ext cx="11575155" cy="679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909812"/>
              </p:ext>
            </p:extLst>
          </p:nvPr>
        </p:nvGraphicFramePr>
        <p:xfrm>
          <a:off x="11872040" y="7652579"/>
          <a:ext cx="11946315" cy="412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CS ChemDraw Drawing" r:id="rId15" imgW="4817399" imgH="1662888" progId="ChemDraw.Document.6.0">
                  <p:embed/>
                </p:oleObj>
              </mc:Choice>
              <mc:Fallback>
                <p:oleObj name="CS ChemDraw Drawing" r:id="rId15" imgW="4817399" imgH="16628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72040" y="7652579"/>
                        <a:ext cx="11946315" cy="4121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62934"/>
              </p:ext>
            </p:extLst>
          </p:nvPr>
        </p:nvGraphicFramePr>
        <p:xfrm>
          <a:off x="24555129" y="21836043"/>
          <a:ext cx="14589125" cy="1271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CS ChemDraw Drawing" r:id="rId17" imgW="7170066" imgH="6725992" progId="ChemDraw.Document.6.0">
                  <p:embed/>
                </p:oleObj>
              </mc:Choice>
              <mc:Fallback>
                <p:oleObj name="CS ChemDraw Drawing" r:id="rId17" imgW="7170066" imgH="67259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555129" y="21836043"/>
                        <a:ext cx="14589125" cy="1271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>
            <a:cxnSpLocks/>
          </p:cNvCxnSpPr>
          <p:nvPr/>
        </p:nvCxnSpPr>
        <p:spPr>
          <a:xfrm>
            <a:off x="24278249" y="13465746"/>
            <a:ext cx="11248490" cy="0"/>
          </a:xfrm>
          <a:prstGeom prst="line">
            <a:avLst/>
          </a:prstGeom>
          <a:ln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6458A07-1F16-4055-98F7-BD8D529C156D}"/>
              </a:ext>
            </a:extLst>
          </p:cNvPr>
          <p:cNvCxnSpPr/>
          <p:nvPr/>
        </p:nvCxnSpPr>
        <p:spPr>
          <a:xfrm>
            <a:off x="482418" y="17196906"/>
            <a:ext cx="0" cy="71854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C123C46-B9FC-46D4-8BB6-520BCDD3E0A2}"/>
              </a:ext>
            </a:extLst>
          </p:cNvPr>
          <p:cNvCxnSpPr/>
          <p:nvPr/>
        </p:nvCxnSpPr>
        <p:spPr>
          <a:xfrm>
            <a:off x="24246116" y="7652579"/>
            <a:ext cx="1124849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629ECD2-5200-4D2A-B698-0F30557195F9}"/>
              </a:ext>
            </a:extLst>
          </p:cNvPr>
          <p:cNvCxnSpPr>
            <a:cxnSpLocks/>
          </p:cNvCxnSpPr>
          <p:nvPr/>
        </p:nvCxnSpPr>
        <p:spPr>
          <a:xfrm>
            <a:off x="24246116" y="21836043"/>
            <a:ext cx="112797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7CD2DCD-3925-4BA3-B221-73CFBEFC7E65}"/>
              </a:ext>
            </a:extLst>
          </p:cNvPr>
          <p:cNvCxnSpPr/>
          <p:nvPr/>
        </p:nvCxnSpPr>
        <p:spPr>
          <a:xfrm>
            <a:off x="24246116" y="21836043"/>
            <a:ext cx="0" cy="96495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C10EADC-B183-408B-A568-E5E9633791FE}"/>
              </a:ext>
            </a:extLst>
          </p:cNvPr>
          <p:cNvCxnSpPr/>
          <p:nvPr/>
        </p:nvCxnSpPr>
        <p:spPr>
          <a:xfrm>
            <a:off x="24278249" y="7652579"/>
            <a:ext cx="0" cy="131009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C2137A57-150F-4EAD-94B4-DBE887C87EC5}"/>
              </a:ext>
            </a:extLst>
          </p:cNvPr>
          <p:cNvCxnSpPr/>
          <p:nvPr/>
        </p:nvCxnSpPr>
        <p:spPr>
          <a:xfrm>
            <a:off x="482418" y="24314996"/>
            <a:ext cx="1130176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51568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4</TotalTime>
  <Words>551</Words>
  <Application>Microsoft Office PowerPoint</Application>
  <PresentationFormat>Custom</PresentationFormat>
  <Paragraphs>84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Times New Roman</vt:lpstr>
      <vt:lpstr>Wingdings</vt:lpstr>
      <vt:lpstr>Office Theme</vt:lpstr>
      <vt:lpstr>CS ChemDraw Drawing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80</cp:revision>
  <dcterms:created xsi:type="dcterms:W3CDTF">2019-03-12T05:48:19Z</dcterms:created>
  <dcterms:modified xsi:type="dcterms:W3CDTF">2023-04-05T04:13:13Z</dcterms:modified>
</cp:coreProperties>
</file>